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E43" w:rsidRPr="002D1F53" w:rsidRDefault="00DA0E43">
      <w:r w:rsidRPr="002D1F53">
        <w:t xml:space="preserve">Test 2   Calculus I   Dr. McLean   </w:t>
      </w:r>
      <w:r w:rsidR="002C7C7A" w:rsidRPr="002D1F53">
        <w:t>March 11, 2011</w:t>
      </w:r>
      <w:r w:rsidRPr="002D1F53">
        <w:t xml:space="preserve"> Name _____________</w:t>
      </w:r>
    </w:p>
    <w:p w:rsidR="00DA0E43" w:rsidRPr="002D1F53" w:rsidRDefault="00DA0E43"/>
    <w:p w:rsidR="00DA0E43" w:rsidRPr="002D1F53" w:rsidRDefault="00DA0E43">
      <w:r w:rsidRPr="002D1F53">
        <w:t xml:space="preserve">1. Find </w:t>
      </w:r>
      <w:r w:rsidRPr="002D1F53">
        <w:rPr>
          <w:position w:val="-12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05pt;height:19.95pt" o:ole="">
            <v:imagedata r:id="rId4" o:title=""/>
          </v:shape>
          <o:OLEObject Type="Embed" ProgID="Equation.3" ShapeID="_x0000_i1025" DrawAspect="Content" ObjectID="_1442776951" r:id="rId5"/>
        </w:object>
      </w:r>
      <w:r w:rsidRPr="002D1F53">
        <w:t xml:space="preserve"> </w:t>
      </w:r>
      <w:proofErr w:type="gramStart"/>
      <w:r w:rsidRPr="002D1F53">
        <w:t xml:space="preserve">if </w:t>
      </w:r>
      <w:proofErr w:type="gramEnd"/>
      <w:r w:rsidRPr="002D1F53">
        <w:rPr>
          <w:position w:val="-12"/>
        </w:rPr>
        <w:object w:dxaOrig="2140" w:dyaOrig="420">
          <v:shape id="_x0000_i1026" type="#_x0000_t75" style="width:107pt;height:21.15pt" o:ole="">
            <v:imagedata r:id="rId6" o:title=""/>
          </v:shape>
          <o:OLEObject Type="Embed" ProgID="Equation.3" ShapeID="_x0000_i1026" DrawAspect="Content" ObjectID="_1442776952" r:id="rId7"/>
        </w:object>
      </w:r>
      <w:r w:rsidRPr="002D1F53">
        <w:t>.</w:t>
      </w:r>
    </w:p>
    <w:p w:rsidR="00DA0E43" w:rsidRPr="002D1F53" w:rsidRDefault="00DA0E43"/>
    <w:p w:rsidR="00932B86" w:rsidRPr="002D1F53" w:rsidRDefault="00932B86"/>
    <w:p w:rsidR="00932B86" w:rsidRPr="002D1F53" w:rsidRDefault="00932B86"/>
    <w:p w:rsidR="00932B86" w:rsidRPr="002D1F53" w:rsidRDefault="00932B86"/>
    <w:p w:rsidR="00DA0E43" w:rsidRPr="002D1F53" w:rsidRDefault="00DA0E43"/>
    <w:p w:rsidR="00DA0E43" w:rsidRPr="002D1F53" w:rsidRDefault="00DA0E43">
      <w:r w:rsidRPr="002D1F53">
        <w:t xml:space="preserve">2. </w:t>
      </w:r>
      <w:proofErr w:type="gramStart"/>
      <w:r w:rsidRPr="002D1F53">
        <w:t xml:space="preserve">Find </w:t>
      </w:r>
      <w:proofErr w:type="gramEnd"/>
      <w:r w:rsidRPr="002D1F53">
        <w:rPr>
          <w:position w:val="-30"/>
        </w:rPr>
        <w:object w:dxaOrig="600" w:dyaOrig="800">
          <v:shape id="_x0000_i1027" type="#_x0000_t75" style="width:30.1pt;height:39.85pt" o:ole="">
            <v:imagedata r:id="rId8" o:title=""/>
          </v:shape>
          <o:OLEObject Type="Embed" ProgID="Equation.3" ShapeID="_x0000_i1027" DrawAspect="Content" ObjectID="_1442776953" r:id="rId9"/>
        </w:object>
      </w:r>
      <w:r w:rsidRPr="002D1F53">
        <w:t xml:space="preserve">, the second derivative of y with respect to x if y = </w:t>
      </w:r>
      <w:r w:rsidRPr="002D1F53">
        <w:rPr>
          <w:position w:val="-12"/>
        </w:rPr>
        <w:object w:dxaOrig="1380" w:dyaOrig="400">
          <v:shape id="_x0000_i1028" type="#_x0000_t75" style="width:69.15pt;height:19.95pt" o:ole="">
            <v:imagedata r:id="rId10" o:title=""/>
          </v:shape>
          <o:OLEObject Type="Embed" ProgID="Equation.3" ShapeID="_x0000_i1028" DrawAspect="Content" ObjectID="_1442776954" r:id="rId11"/>
        </w:object>
      </w:r>
      <w:r w:rsidRPr="002D1F53">
        <w:t>.</w:t>
      </w:r>
    </w:p>
    <w:p w:rsidR="00DA0E43" w:rsidRPr="002D1F53" w:rsidRDefault="00DA0E43"/>
    <w:p w:rsidR="00DA0E43" w:rsidRPr="002D1F53" w:rsidRDefault="00DA0E43"/>
    <w:p w:rsidR="00932B86" w:rsidRPr="002D1F53" w:rsidRDefault="00932B86"/>
    <w:p w:rsidR="00932B86" w:rsidRPr="002D1F53" w:rsidRDefault="00932B86"/>
    <w:p w:rsidR="00932B86" w:rsidRPr="002D1F53" w:rsidRDefault="00932B86"/>
    <w:p w:rsidR="00DA0E43" w:rsidRPr="002D1F53" w:rsidRDefault="00DA0E43"/>
    <w:p w:rsidR="00DA0E43" w:rsidRPr="002D1F53" w:rsidRDefault="00DA0E43">
      <w:r w:rsidRPr="002D1F53">
        <w:t xml:space="preserve">3. Find </w:t>
      </w:r>
      <w:r w:rsidRPr="002D1F53">
        <w:rPr>
          <w:position w:val="-12"/>
        </w:rPr>
        <w:object w:dxaOrig="780" w:dyaOrig="400">
          <v:shape id="_x0000_i1029" type="#_x0000_t75" style="width:39.05pt;height:19.95pt" o:ole="">
            <v:imagedata r:id="rId4" o:title=""/>
          </v:shape>
          <o:OLEObject Type="Embed" ProgID="Equation.3" ShapeID="_x0000_i1029" DrawAspect="Content" ObjectID="_1442776955" r:id="rId12"/>
        </w:object>
      </w:r>
      <w:r w:rsidRPr="002D1F53">
        <w:t xml:space="preserve"> </w:t>
      </w:r>
      <w:proofErr w:type="gramStart"/>
      <w:r w:rsidRPr="002D1F53">
        <w:t xml:space="preserve">if </w:t>
      </w:r>
      <w:proofErr w:type="gramEnd"/>
      <w:r w:rsidRPr="002D1F53">
        <w:rPr>
          <w:position w:val="-30"/>
        </w:rPr>
        <w:object w:dxaOrig="1820" w:dyaOrig="800">
          <v:shape id="_x0000_i1030" type="#_x0000_t75" style="width:91.1pt;height:39.85pt" o:ole="">
            <v:imagedata r:id="rId13" o:title=""/>
          </v:shape>
          <o:OLEObject Type="Embed" ProgID="Equation.3" ShapeID="_x0000_i1030" DrawAspect="Content" ObjectID="_1442776956" r:id="rId14"/>
        </w:object>
      </w:r>
      <w:r w:rsidRPr="002D1F53">
        <w:t>.</w:t>
      </w:r>
    </w:p>
    <w:p w:rsidR="00DA0E43" w:rsidRPr="002D1F53" w:rsidRDefault="00DA0E43"/>
    <w:p w:rsidR="00DA0E43" w:rsidRPr="002D1F53" w:rsidRDefault="00DA0E43"/>
    <w:p w:rsidR="00DA0E43" w:rsidRPr="002D1F53" w:rsidRDefault="00DA0E43"/>
    <w:p w:rsidR="00932B86" w:rsidRPr="002D1F53" w:rsidRDefault="00932B86"/>
    <w:p w:rsidR="00932B86" w:rsidRPr="002D1F53" w:rsidRDefault="00932B86"/>
    <w:p w:rsidR="00932B86" w:rsidRPr="002D1F53" w:rsidRDefault="00932B86"/>
    <w:p w:rsidR="00DA0E43" w:rsidRPr="002D1F53" w:rsidRDefault="00DA0E43">
      <w:r w:rsidRPr="002D1F53">
        <w:t xml:space="preserve">4. Find </w:t>
      </w:r>
      <w:r w:rsidRPr="002D1F53">
        <w:rPr>
          <w:position w:val="-30"/>
        </w:rPr>
        <w:object w:dxaOrig="420" w:dyaOrig="800">
          <v:shape id="_x0000_i1031" type="#_x0000_t75" style="width:21.15pt;height:39.85pt" o:ole="">
            <v:imagedata r:id="rId15" o:title=""/>
          </v:shape>
          <o:OLEObject Type="Embed" ProgID="Equation.3" ShapeID="_x0000_i1031" DrawAspect="Content" ObjectID="_1442776957" r:id="rId16"/>
        </w:object>
      </w:r>
      <w:r w:rsidRPr="002D1F53">
        <w:t xml:space="preserve"> </w:t>
      </w:r>
      <w:r w:rsidR="002C7C7A" w:rsidRPr="002D1F53">
        <w:t xml:space="preserve">at the point (1, 2) </w:t>
      </w:r>
      <w:r w:rsidRPr="002D1F53">
        <w:t xml:space="preserve">implicitly </w:t>
      </w:r>
      <w:proofErr w:type="gramStart"/>
      <w:r w:rsidRPr="002D1F53">
        <w:t xml:space="preserve">if </w:t>
      </w:r>
      <w:proofErr w:type="gramEnd"/>
      <w:r w:rsidR="002C7C7A" w:rsidRPr="002D1F53">
        <w:rPr>
          <w:position w:val="-10"/>
        </w:rPr>
        <w:object w:dxaOrig="1540" w:dyaOrig="360">
          <v:shape id="_x0000_i1032" type="#_x0000_t75" style="width:76.9pt;height:17.9pt" o:ole="">
            <v:imagedata r:id="rId17" o:title=""/>
          </v:shape>
          <o:OLEObject Type="Embed" ProgID="Equation.3" ShapeID="_x0000_i1032" DrawAspect="Content" ObjectID="_1442776958" r:id="rId18"/>
        </w:object>
      </w:r>
      <w:r w:rsidRPr="002D1F53">
        <w:t>.</w:t>
      </w:r>
    </w:p>
    <w:p w:rsidR="00DA0E43" w:rsidRPr="002D1F53" w:rsidRDefault="00DA0E43"/>
    <w:p w:rsidR="002A2841" w:rsidRPr="002D1F53" w:rsidRDefault="002A2841"/>
    <w:p w:rsidR="00420DCB" w:rsidRPr="002D1F53" w:rsidRDefault="00420DCB"/>
    <w:p w:rsidR="00932B86" w:rsidRPr="002D1F53" w:rsidRDefault="00932B86"/>
    <w:p w:rsidR="00932B86" w:rsidRPr="002D1F53" w:rsidRDefault="00932B86"/>
    <w:p w:rsidR="00420DCB" w:rsidRPr="002D1F53" w:rsidRDefault="00420DCB"/>
    <w:p w:rsidR="00DA0E43" w:rsidRPr="002D1F53" w:rsidRDefault="00DA0E43"/>
    <w:p w:rsidR="00DA0E43" w:rsidRPr="002D1F53" w:rsidRDefault="00DA0E43">
      <w:r w:rsidRPr="002D1F53">
        <w:t xml:space="preserve">5. Find </w:t>
      </w:r>
      <w:r w:rsidRPr="002D1F53">
        <w:rPr>
          <w:position w:val="-12"/>
        </w:rPr>
        <w:object w:dxaOrig="780" w:dyaOrig="400">
          <v:shape id="_x0000_i1033" type="#_x0000_t75" style="width:39.05pt;height:19.95pt" o:ole="">
            <v:imagedata r:id="rId4" o:title=""/>
          </v:shape>
          <o:OLEObject Type="Embed" ProgID="Equation.3" ShapeID="_x0000_i1033" DrawAspect="Content" ObjectID="_1442776959" r:id="rId19"/>
        </w:object>
      </w:r>
      <w:r w:rsidRPr="002D1F53">
        <w:t xml:space="preserve"> </w:t>
      </w:r>
      <w:proofErr w:type="gramStart"/>
      <w:r w:rsidRPr="002D1F53">
        <w:t xml:space="preserve">if </w:t>
      </w:r>
      <w:proofErr w:type="gramEnd"/>
      <w:r w:rsidRPr="002D1F53">
        <w:rPr>
          <w:position w:val="-12"/>
        </w:rPr>
        <w:object w:dxaOrig="2700" w:dyaOrig="480">
          <v:shape id="_x0000_i1034" type="#_x0000_t75" style="width:135.05pt;height:24pt" o:ole="">
            <v:imagedata r:id="rId20" o:title=""/>
          </v:shape>
          <o:OLEObject Type="Embed" ProgID="Equation.3" ShapeID="_x0000_i1034" DrawAspect="Content" ObjectID="_1442776960" r:id="rId21"/>
        </w:object>
      </w:r>
      <w:r w:rsidRPr="002D1F53">
        <w:t>.</w:t>
      </w:r>
    </w:p>
    <w:p w:rsidR="002A2841" w:rsidRPr="002D1F53" w:rsidRDefault="002A2841"/>
    <w:p w:rsidR="002A2841" w:rsidRDefault="002A2841"/>
    <w:p w:rsidR="002D1F53" w:rsidRDefault="002D1F53"/>
    <w:p w:rsidR="002D1F53" w:rsidRPr="002D1F53" w:rsidRDefault="002D1F53"/>
    <w:p w:rsidR="002A2841" w:rsidRPr="002D1F53" w:rsidRDefault="002A2841"/>
    <w:p w:rsidR="002D1F53" w:rsidRDefault="00932B86" w:rsidP="002A2841">
      <w:r w:rsidRPr="002D1F53">
        <w:t>6</w:t>
      </w:r>
      <w:r w:rsidR="00DA0E43" w:rsidRPr="002D1F53">
        <w:t xml:space="preserve">. Find </w:t>
      </w:r>
      <w:r w:rsidR="00DA0E43" w:rsidRPr="002D1F53">
        <w:rPr>
          <w:position w:val="-12"/>
        </w:rPr>
        <w:object w:dxaOrig="780" w:dyaOrig="400">
          <v:shape id="_x0000_i1035" type="#_x0000_t75" style="width:39.05pt;height:19.95pt" o:ole="">
            <v:imagedata r:id="rId4" o:title=""/>
          </v:shape>
          <o:OLEObject Type="Embed" ProgID="Equation.3" ShapeID="_x0000_i1035" DrawAspect="Content" ObjectID="_1442776961" r:id="rId22"/>
        </w:object>
      </w:r>
      <w:r w:rsidR="00DA0E43" w:rsidRPr="002D1F53">
        <w:t xml:space="preserve"> </w:t>
      </w:r>
      <w:proofErr w:type="gramStart"/>
      <w:r w:rsidR="00DA0E43" w:rsidRPr="002D1F53">
        <w:t xml:space="preserve">if </w:t>
      </w:r>
      <w:proofErr w:type="gramEnd"/>
      <w:r w:rsidR="00DA0E43" w:rsidRPr="002D1F53">
        <w:rPr>
          <w:position w:val="-38"/>
        </w:rPr>
        <w:object w:dxaOrig="2299" w:dyaOrig="880">
          <v:shape id="_x0000_i1036" type="#_x0000_t75" style="width:115.1pt;height:43.95pt" o:ole="">
            <v:imagedata r:id="rId23" o:title=""/>
          </v:shape>
          <o:OLEObject Type="Embed" ProgID="Equation.3" ShapeID="_x0000_i1036" DrawAspect="Content" ObjectID="_1442776962" r:id="rId24"/>
        </w:object>
      </w:r>
      <w:r w:rsidR="00DA0E43" w:rsidRPr="002D1F53">
        <w:t>.</w:t>
      </w:r>
    </w:p>
    <w:p w:rsidR="002D1F53" w:rsidRDefault="00932B86" w:rsidP="002A2841">
      <w:r w:rsidRPr="002D1F53">
        <w:lastRenderedPageBreak/>
        <w:t>7</w:t>
      </w:r>
      <w:r w:rsidR="00DA0E43" w:rsidRPr="002D1F53">
        <w:t xml:space="preserve">. </w:t>
      </w:r>
      <w:proofErr w:type="gramStart"/>
      <w:r w:rsidR="00DA0E43" w:rsidRPr="002D1F53">
        <w:t xml:space="preserve">Let </w:t>
      </w:r>
      <w:proofErr w:type="gramEnd"/>
      <w:r w:rsidR="002A2841" w:rsidRPr="002D1F53">
        <w:rPr>
          <w:position w:val="-24"/>
        </w:rPr>
        <w:object w:dxaOrig="1340" w:dyaOrig="620">
          <v:shape id="_x0000_i1037" type="#_x0000_t75" style="width:67.1pt;height:30.9pt" o:ole="">
            <v:imagedata r:id="rId25" o:title=""/>
          </v:shape>
          <o:OLEObject Type="Embed" ProgID="Equation.3" ShapeID="_x0000_i1037" DrawAspect="Content" ObjectID="_1442776963" r:id="rId26"/>
        </w:object>
      </w:r>
      <w:r w:rsidR="00DA0E43" w:rsidRPr="002D1F53">
        <w:t>.</w:t>
      </w:r>
      <w:r w:rsidR="00CB0268" w:rsidRPr="002D1F53">
        <w:t xml:space="preserve"> </w:t>
      </w:r>
      <w:r w:rsidR="00DA0E43" w:rsidRPr="002D1F53">
        <w:t xml:space="preserve"> Write the equation of the line tangent to the graph of </w:t>
      </w:r>
      <w:r w:rsidR="002A2841" w:rsidRPr="002D1F53">
        <w:rPr>
          <w:position w:val="-10"/>
        </w:rPr>
        <w:object w:dxaOrig="540" w:dyaOrig="320">
          <v:shape id="_x0000_i1038" type="#_x0000_t75" style="width:26.85pt;height:15.85pt" o:ole="">
            <v:imagedata r:id="rId27" o:title=""/>
          </v:shape>
          <o:OLEObject Type="Embed" ProgID="Equation.3" ShapeID="_x0000_i1038" DrawAspect="Content" ObjectID="_1442776964" r:id="rId28"/>
        </w:object>
      </w:r>
      <w:r w:rsidR="00DA0E43" w:rsidRPr="002D1F53">
        <w:t xml:space="preserve"> when </w:t>
      </w:r>
    </w:p>
    <w:p w:rsidR="00932B86" w:rsidRPr="002D1F53" w:rsidRDefault="00DA0E43" w:rsidP="002A2841">
      <w:r w:rsidRPr="002D1F53">
        <w:t>x =</w:t>
      </w:r>
      <w:r w:rsidR="00932B86" w:rsidRPr="002D1F53">
        <w:t xml:space="preserve"> 1.</w:t>
      </w:r>
    </w:p>
    <w:p w:rsidR="00932B86" w:rsidRPr="002D1F53" w:rsidRDefault="00932B86" w:rsidP="002A2841"/>
    <w:p w:rsidR="00932B86" w:rsidRPr="002D1F53" w:rsidRDefault="00932B86" w:rsidP="002A2841"/>
    <w:p w:rsidR="00932B86" w:rsidRPr="002D1F53" w:rsidRDefault="00932B86" w:rsidP="002A2841"/>
    <w:p w:rsidR="00932B86" w:rsidRPr="002D1F53" w:rsidRDefault="00932B86" w:rsidP="002A2841"/>
    <w:p w:rsidR="00932B86" w:rsidRPr="002D1F53" w:rsidRDefault="00DA0E43" w:rsidP="002A2841">
      <w:r w:rsidRPr="002D1F53">
        <w:t xml:space="preserve"> </w:t>
      </w:r>
    </w:p>
    <w:p w:rsidR="002A2841" w:rsidRPr="002D1F53" w:rsidRDefault="00932B86" w:rsidP="002A2841">
      <w:r w:rsidRPr="002D1F53">
        <w:t>8</w:t>
      </w:r>
      <w:r w:rsidR="000A2EA3" w:rsidRPr="002D1F53">
        <w:t>.</w:t>
      </w:r>
      <w:r w:rsidR="002C7C7A" w:rsidRPr="002D1F53">
        <w:pict>
          <v:shape id="_x0000_i1039" type="#_x0000_t75" style="width:244.45pt;height:146.85pt">
            <v:imagedata r:id="rId29" o:title="graph"/>
          </v:shape>
        </w:pict>
      </w:r>
    </w:p>
    <w:p w:rsidR="002A2841" w:rsidRPr="002D1F53" w:rsidRDefault="002A2841" w:rsidP="002A2841">
      <w:r w:rsidRPr="002D1F53">
        <w:t xml:space="preserve">a) </w:t>
      </w:r>
      <w:proofErr w:type="gramStart"/>
      <w:r w:rsidR="002C7C7A" w:rsidRPr="002D1F53">
        <w:t>Approximate  f</w:t>
      </w:r>
      <w:proofErr w:type="gramEnd"/>
      <w:r w:rsidR="002C7C7A" w:rsidRPr="002D1F53">
        <w:t xml:space="preserve"> ' (</w:t>
      </w:r>
      <w:r w:rsidRPr="002D1F53">
        <w:t>3) .</w:t>
      </w:r>
      <w:r w:rsidRPr="002D1F53">
        <w:tab/>
      </w:r>
      <w:r w:rsidRPr="002D1F53">
        <w:tab/>
        <w:t xml:space="preserve">                 </w:t>
      </w:r>
    </w:p>
    <w:p w:rsidR="002A2841" w:rsidRPr="002D1F53" w:rsidRDefault="00685635" w:rsidP="002A2841">
      <w:r w:rsidRPr="002D1F53">
        <w:t>b</w:t>
      </w:r>
      <w:r w:rsidR="002A2841" w:rsidRPr="002D1F53">
        <w:t xml:space="preserve">) Where </w:t>
      </w:r>
      <w:r w:rsidR="00420DCB" w:rsidRPr="002D1F53">
        <w:t xml:space="preserve">on the x-axis </w:t>
      </w:r>
      <w:r w:rsidR="002A2841" w:rsidRPr="002D1F53">
        <w:t>is the absolute minimum?</w:t>
      </w:r>
    </w:p>
    <w:p w:rsidR="00685635" w:rsidRPr="002D1F53" w:rsidRDefault="00685635" w:rsidP="002A2841">
      <w:r w:rsidRPr="002D1F53">
        <w:t xml:space="preserve">c) Where </w:t>
      </w:r>
      <w:r w:rsidR="00420DCB" w:rsidRPr="002D1F53">
        <w:t xml:space="preserve">on the x-axis </w:t>
      </w:r>
      <w:r w:rsidRPr="002D1F53">
        <w:t>are the local minimums?</w:t>
      </w:r>
    </w:p>
    <w:p w:rsidR="00DA0E43" w:rsidRPr="002D1F53" w:rsidRDefault="002A2841">
      <w:r w:rsidRPr="002D1F53">
        <w:t xml:space="preserve">d) Where </w:t>
      </w:r>
      <w:r w:rsidR="00420DCB" w:rsidRPr="002D1F53">
        <w:t xml:space="preserve">on the x-axis </w:t>
      </w:r>
      <w:r w:rsidRPr="002D1F53">
        <w:t>are all of the critical points?</w:t>
      </w:r>
    </w:p>
    <w:p w:rsidR="002C7C7A" w:rsidRPr="002D1F53" w:rsidRDefault="002C7C7A"/>
    <w:p w:rsidR="002C7C7A" w:rsidRPr="002D1F53" w:rsidRDefault="002C7C7A"/>
    <w:p w:rsidR="002C7C7A" w:rsidRPr="002D1F53" w:rsidRDefault="002C7C7A"/>
    <w:p w:rsidR="00932B86" w:rsidRDefault="00932B86" w:rsidP="00CB0268">
      <w:r w:rsidRPr="002D1F53">
        <w:t xml:space="preserve">9. Find </w:t>
      </w:r>
      <w:r w:rsidRPr="002D1F53">
        <w:rPr>
          <w:position w:val="-12"/>
        </w:rPr>
        <w:object w:dxaOrig="780" w:dyaOrig="400">
          <v:shape id="_x0000_i1040" type="#_x0000_t75" style="width:39.05pt;height:19.95pt" o:ole="">
            <v:imagedata r:id="rId4" o:title=""/>
          </v:shape>
          <o:OLEObject Type="Embed" ProgID="Equation.3" ShapeID="_x0000_i1040" DrawAspect="Content" ObjectID="_1442776965" r:id="rId30"/>
        </w:object>
      </w:r>
      <w:r w:rsidRPr="002D1F53">
        <w:t xml:space="preserve"> </w:t>
      </w:r>
      <w:proofErr w:type="gramStart"/>
      <w:r w:rsidRPr="002D1F53">
        <w:t xml:space="preserve">if </w:t>
      </w:r>
      <w:proofErr w:type="gramEnd"/>
      <w:r w:rsidRPr="002D1F53">
        <w:rPr>
          <w:position w:val="-12"/>
        </w:rPr>
        <w:object w:dxaOrig="2720" w:dyaOrig="420">
          <v:shape id="_x0000_i1041" type="#_x0000_t75" style="width:135.85pt;height:21.15pt" o:ole="">
            <v:imagedata r:id="rId31" o:title=""/>
          </v:shape>
          <o:OLEObject Type="Embed" ProgID="Equation.3" ShapeID="_x0000_i1041" DrawAspect="Content" ObjectID="_1442776966" r:id="rId32"/>
        </w:object>
      </w:r>
      <w:r w:rsidRPr="002D1F53">
        <w:t>.</w:t>
      </w:r>
    </w:p>
    <w:p w:rsidR="002D1F53" w:rsidRDefault="002D1F53" w:rsidP="00CB0268"/>
    <w:p w:rsidR="002D1F53" w:rsidRDefault="002D1F53" w:rsidP="00CB0268"/>
    <w:p w:rsidR="002D1F53" w:rsidRDefault="002D1F53" w:rsidP="00CB0268"/>
    <w:p w:rsidR="002D1F53" w:rsidRDefault="002D1F53" w:rsidP="00CB0268"/>
    <w:p w:rsidR="002D1F53" w:rsidRPr="002D1F53" w:rsidRDefault="002D1F53" w:rsidP="00CB0268"/>
    <w:p w:rsidR="00932B86" w:rsidRPr="002D1F53" w:rsidRDefault="00932B86" w:rsidP="00CB0268"/>
    <w:p w:rsidR="00CB0268" w:rsidRPr="002D1F53" w:rsidRDefault="00932B86" w:rsidP="00CB0268">
      <w:r w:rsidRPr="002D1F53">
        <w:t>10</w:t>
      </w:r>
      <w:r w:rsidR="00CB0268" w:rsidRPr="002D1F53">
        <w:t xml:space="preserve">.  The position of a particle is given by </w:t>
      </w:r>
      <w:r w:rsidR="00CB0268" w:rsidRPr="002D1F53">
        <w:rPr>
          <w:position w:val="-10"/>
        </w:rPr>
        <w:object w:dxaOrig="2220" w:dyaOrig="360">
          <v:shape id="_x0000_i1042" type="#_x0000_t75" style="width:111.05pt;height:17.9pt" o:ole="">
            <v:imagedata r:id="rId33" o:title=""/>
          </v:shape>
          <o:OLEObject Type="Embed" ProgID="Equation.COEE2" ShapeID="_x0000_i1042" DrawAspect="Content" ObjectID="_1442776967" r:id="rId34"/>
        </w:object>
      </w:r>
      <w:r w:rsidR="00CB0268" w:rsidRPr="002D1F53">
        <w:t xml:space="preserve">where t is nonnegative and is measured in seconds and </w:t>
      </w:r>
      <w:r w:rsidR="00CB0268" w:rsidRPr="002D1F53">
        <w:rPr>
          <w:position w:val="-10"/>
        </w:rPr>
        <w:object w:dxaOrig="499" w:dyaOrig="320">
          <v:shape id="_x0000_i1043" type="#_x0000_t75" style="width:24.8pt;height:15.85pt" o:ole="">
            <v:imagedata r:id="rId35" o:title=""/>
          </v:shape>
          <o:OLEObject Type="Embed" ProgID="Equation.COEE2" ShapeID="_x0000_i1043" DrawAspect="Content" ObjectID="_1442776968" r:id="rId36"/>
        </w:object>
      </w:r>
      <w:r w:rsidR="00CB0268" w:rsidRPr="002D1F53">
        <w:t xml:space="preserve"> is in feet.</w:t>
      </w:r>
    </w:p>
    <w:p w:rsidR="00CB0268" w:rsidRPr="002D1F53" w:rsidRDefault="00CB0268" w:rsidP="00CB0268">
      <w:r w:rsidRPr="002D1F53">
        <w:t>a) Find the velocity at time t.</w:t>
      </w:r>
    </w:p>
    <w:p w:rsidR="00CB0268" w:rsidRPr="002D1F53" w:rsidRDefault="00CB0268" w:rsidP="00CB0268">
      <w:r w:rsidRPr="002D1F53">
        <w:t>b) Find the acceleration at time t.</w:t>
      </w:r>
    </w:p>
    <w:p w:rsidR="00932B86" w:rsidRPr="002D1F53" w:rsidRDefault="00CB0268">
      <w:r w:rsidRPr="002D1F53">
        <w:t>c) Find the value of t when the acceleration is zero and then find the velocity at that time.</w:t>
      </w:r>
    </w:p>
    <w:p w:rsidR="002D1F53" w:rsidRDefault="002D1F53"/>
    <w:p w:rsidR="002D1F53" w:rsidRDefault="002D1F53"/>
    <w:p w:rsidR="002D1F53" w:rsidRDefault="002D1F53"/>
    <w:p w:rsidR="002D1F53" w:rsidRDefault="002D1F53"/>
    <w:p w:rsidR="002D1F53" w:rsidRDefault="002D1F53"/>
    <w:p w:rsidR="00CB0268" w:rsidRPr="002D1F53" w:rsidRDefault="00932B86">
      <w:r w:rsidRPr="002D1F53">
        <w:lastRenderedPageBreak/>
        <w:t>11</w:t>
      </w:r>
      <w:r w:rsidR="00DA0E43" w:rsidRPr="002D1F53">
        <w:t xml:space="preserve">. An open top, rectangular shaped watering tank is </w:t>
      </w:r>
      <w:r w:rsidRPr="002D1F53">
        <w:t>38</w:t>
      </w:r>
      <w:r w:rsidR="00DA0E43" w:rsidRPr="002D1F53">
        <w:t xml:space="preserve"> feet long</w:t>
      </w:r>
      <w:r w:rsidRPr="002D1F53">
        <w:t>, 25 feet wide and 4</w:t>
      </w:r>
      <w:r w:rsidR="00DA0E43" w:rsidRPr="002D1F53">
        <w:t xml:space="preserve"> feet high. Water is being pumpe</w:t>
      </w:r>
      <w:r w:rsidR="002A2841" w:rsidRPr="002D1F53">
        <w:t>d into the tank at the rat</w:t>
      </w:r>
      <w:r w:rsidRPr="002D1F53">
        <w:t>e of 8</w:t>
      </w:r>
      <w:r w:rsidR="00DA0E43" w:rsidRPr="002D1F53">
        <w:t xml:space="preserve"> cubic feet per second. How fast is the water rising in the tank before it is full?</w:t>
      </w:r>
    </w:p>
    <w:p w:rsidR="000A2EA3" w:rsidRPr="002D1F53" w:rsidRDefault="00932B86" w:rsidP="00CB0268">
      <w:r w:rsidRPr="002D1F53">
        <w:pict>
          <v:shape id="_x0000_i1044" type="#_x0000_t75" style="width:207.05pt;height:74.85pt">
            <v:imagedata r:id="rId37" o:title=""/>
          </v:shape>
        </w:pict>
      </w:r>
    </w:p>
    <w:p w:rsidR="00420DCB" w:rsidRPr="002D1F53" w:rsidRDefault="00420DCB" w:rsidP="00CB0268"/>
    <w:p w:rsidR="00893D01" w:rsidRPr="002D1F53" w:rsidRDefault="00893D01" w:rsidP="00CB0268"/>
    <w:p w:rsidR="00893D01" w:rsidRPr="002D1F53" w:rsidRDefault="00893D01" w:rsidP="00CB0268"/>
    <w:p w:rsidR="00932B86" w:rsidRPr="002D1F53" w:rsidRDefault="00932B86" w:rsidP="00CB0268"/>
    <w:p w:rsidR="00932B86" w:rsidRPr="002D1F53" w:rsidRDefault="00932B86" w:rsidP="00CB0268"/>
    <w:p w:rsidR="00932B86" w:rsidRDefault="00932B86" w:rsidP="00CB0268"/>
    <w:p w:rsidR="002D1F53" w:rsidRDefault="002D1F53" w:rsidP="00CB0268"/>
    <w:p w:rsidR="002D1F53" w:rsidRPr="002D1F53" w:rsidRDefault="002D1F53" w:rsidP="00CB0268"/>
    <w:p w:rsidR="00932B86" w:rsidRPr="002D1F53" w:rsidRDefault="00932B86" w:rsidP="00CB0268"/>
    <w:p w:rsidR="00420DCB" w:rsidRPr="002D1F53" w:rsidRDefault="00932B86" w:rsidP="00CB0268">
      <w:r w:rsidRPr="002D1F53">
        <w:t>12</w:t>
      </w:r>
      <w:r w:rsidR="00CB0268" w:rsidRPr="002D1F53">
        <w:t>.  A baseball diamond is 90 ft. square. At the cra</w:t>
      </w:r>
      <w:r w:rsidR="00E05E97" w:rsidRPr="002D1F53">
        <w:t>ck of the bat, a runner on third</w:t>
      </w:r>
      <w:r w:rsidR="00CB0268" w:rsidRPr="002D1F53">
        <w:t xml:space="preserve"> base runs home. When the runner is </w:t>
      </w:r>
      <w:r w:rsidR="00420DCB" w:rsidRPr="002D1F53">
        <w:t xml:space="preserve">20% </w:t>
      </w:r>
      <w:r w:rsidR="00CB0268" w:rsidRPr="002D1F53">
        <w:t xml:space="preserve">of the way home, what rate is the distance between her and second base changing if she </w:t>
      </w:r>
      <w:r w:rsidR="00420DCB" w:rsidRPr="002D1F53">
        <w:t>is running at 22 ft</w:t>
      </w:r>
      <w:proofErr w:type="gramStart"/>
      <w:r w:rsidR="00420DCB" w:rsidRPr="002D1F53">
        <w:t>./</w:t>
      </w:r>
      <w:proofErr w:type="gramEnd"/>
      <w:r w:rsidR="00420DCB" w:rsidRPr="002D1F53">
        <w:t xml:space="preserve"> sec?</w:t>
      </w:r>
    </w:p>
    <w:p w:rsidR="00CB0268" w:rsidRDefault="002A2841">
      <w:r w:rsidRPr="002D1F53"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45" type="#_x0000_t136" style="width:53.3pt;height:18.3pt">
            <v:shadow color="#868686"/>
            <v:textpath style="font-family:&quot;Arial Black&quot;;v-text-kern:t" trim="t" fitpath="t" string="home"/>
          </v:shape>
        </w:pict>
      </w:r>
      <w:r w:rsidR="00E05E97" w:rsidRPr="002D1F53">
        <w:rPr>
          <w:noProof/>
        </w:rPr>
      </w:r>
      <w:r w:rsidR="000A2EA3" w:rsidRPr="002D1F53">
        <w:pict>
          <v:group id="_x0000_s1027" editas="canvas" style="width:6in;height:153pt;mso-position-horizontal-relative:char;mso-position-vertical-relative:line" coordorigin="2526,2540" coordsize="7200,2623">
            <o:lock v:ext="edit" aspectratio="t"/>
            <v:shape id="_x0000_s1026" type="#_x0000_t75" style="position:absolute;left:2526;top:2540;width:7200;height:2623" o:preferrelative="f">
              <v:fill o:detectmouseclick="t"/>
              <v:path o:extrusionok="t" o:connecttype="none"/>
              <o:lock v:ext="edit" text="t"/>
            </v:shape>
            <v:rect id="_x0000_s1028" style="position:absolute;left:2826;top:2694;width:1650;height:1543"/>
            <v:line id="_x0000_s1030" style="position:absolute" from="3876,2694" to="4476,4237"/>
            <v:shape id="_x0000_s1031" type="#_x0000_t136" style="position:absolute;left:4626;top:2540;width:612;height:283">
              <v:shadow color="#868686"/>
              <v:textpath style="font-family:&quot;Arial Black&quot;;v-text-kern:t" trim="t" fitpath="t" string="third"/>
            </v:shape>
            <v:shape id="_x0000_s1032" type="#_x0000_t136" style="position:absolute;left:2826;top:4391;width:1312;height:438">
              <v:shadow color="#868686"/>
              <v:textpath style="font-family:&quot;Arial Black&quot;;v-text-kern:t" trim="t" fitpath="t" string="90 feet square"/>
            </v:shape>
            <w10:wrap type="none"/>
            <w10:anchorlock/>
          </v:group>
        </w:pict>
      </w:r>
      <w:r w:rsidR="00932B86" w:rsidRPr="002D1F53">
        <w:t>13</w:t>
      </w:r>
      <w:r w:rsidR="000A2EA3" w:rsidRPr="002D1F53">
        <w:t xml:space="preserve">. Find the </w:t>
      </w:r>
      <w:r w:rsidR="00420DCB" w:rsidRPr="002D1F53">
        <w:t xml:space="preserve">location of the </w:t>
      </w:r>
      <w:r w:rsidR="000A2EA3" w:rsidRPr="002D1F53">
        <w:t>absolute maximum and the absolute minimum of</w:t>
      </w:r>
      <w:r w:rsidR="000A2EA3">
        <w:rPr>
          <w:sz w:val="28"/>
        </w:rPr>
        <w:t xml:space="preserve"> </w:t>
      </w:r>
      <w:r w:rsidR="000A2EA3" w:rsidRPr="002D1F53">
        <w:rPr>
          <w:position w:val="-10"/>
        </w:rPr>
        <w:object w:dxaOrig="2340" w:dyaOrig="360">
          <v:shape id="_x0000_i1047" type="#_x0000_t75" style="width:117.15pt;height:17.9pt" o:ole="">
            <v:imagedata r:id="rId38" o:title=""/>
          </v:shape>
          <o:OLEObject Type="Embed" ProgID="Equation.DSMT4" ShapeID="_x0000_i1047" DrawAspect="Content" ObjectID="_1442776969" r:id="rId39"/>
        </w:object>
      </w:r>
      <w:r w:rsidR="000A2EA3" w:rsidRPr="002D1F53">
        <w:t xml:space="preserve">on [-1, </w:t>
      </w:r>
      <w:r w:rsidR="00DA533E">
        <w:t>4</w:t>
      </w:r>
      <w:r w:rsidR="000A2EA3" w:rsidRPr="002D1F53">
        <w:t>].</w:t>
      </w:r>
    </w:p>
    <w:p w:rsidR="0085782D" w:rsidRDefault="0085782D"/>
    <w:p w:rsidR="0085782D" w:rsidRDefault="0085782D" w:rsidP="0085782D">
      <w:r>
        <w:t>14. Suppose f ’(x) = (x+1</w:t>
      </w:r>
      <w:proofErr w:type="gramStart"/>
      <w:r>
        <w:t>)(</w:t>
      </w:r>
      <w:proofErr w:type="gramEnd"/>
      <w:r>
        <w:t xml:space="preserve">x-1)(x-3) on all of the real numbers.  </w:t>
      </w:r>
    </w:p>
    <w:p w:rsidR="0085782D" w:rsidRDefault="0085782D" w:rsidP="0085782D">
      <w:r>
        <w:t xml:space="preserve">a) Find the critical points. </w:t>
      </w:r>
    </w:p>
    <w:p w:rsidR="0085782D" w:rsidRDefault="0085782D" w:rsidP="0085782D">
      <w:r>
        <w:t>b) Use the 1</w:t>
      </w:r>
      <w:r>
        <w:rPr>
          <w:vertAlign w:val="superscript"/>
        </w:rPr>
        <w:t>st</w:t>
      </w:r>
      <w:r>
        <w:t xml:space="preserve"> derivative test to classify your critical points as relative maximum, relative minimum or neither.</w:t>
      </w:r>
    </w:p>
    <w:p w:rsidR="0085782D" w:rsidRDefault="0085782D" w:rsidP="0085782D">
      <w:r>
        <w:t>c) Where is f increasing?</w:t>
      </w:r>
    </w:p>
    <w:p w:rsidR="0085782D" w:rsidRPr="002D1F53" w:rsidRDefault="0085782D"/>
    <w:sectPr w:rsidR="0085782D" w:rsidRPr="002D1F5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4"/>
  <w:embedSystemFonts/>
  <w:proofState w:grammar="clean"/>
  <w:stylePaneFormatFilter w:val="3F01"/>
  <w:doNotTrackMoves/>
  <w:defaultTabStop w:val="720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72103"/>
    <w:rsid w:val="000A2EA3"/>
    <w:rsid w:val="002A2841"/>
    <w:rsid w:val="002C7C7A"/>
    <w:rsid w:val="002D1F53"/>
    <w:rsid w:val="00420DCB"/>
    <w:rsid w:val="00441BEE"/>
    <w:rsid w:val="00474383"/>
    <w:rsid w:val="005579AB"/>
    <w:rsid w:val="00643C95"/>
    <w:rsid w:val="00672103"/>
    <w:rsid w:val="00685635"/>
    <w:rsid w:val="0083206B"/>
    <w:rsid w:val="0085782D"/>
    <w:rsid w:val="00893D01"/>
    <w:rsid w:val="008F6ED3"/>
    <w:rsid w:val="00932B86"/>
    <w:rsid w:val="00A242A8"/>
    <w:rsid w:val="00CB0268"/>
    <w:rsid w:val="00DA0E43"/>
    <w:rsid w:val="00DA533E"/>
    <w:rsid w:val="00E05E97"/>
    <w:rsid w:val="00FC5E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9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2   Calculus I   Dr</vt:lpstr>
    </vt:vector>
  </TitlesOfParts>
  <Company>Georgia Southern University</Company>
  <LinksUpToDate>false</LinksUpToDate>
  <CharactersWithSpaces>2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2   Calculus I   Dr</dc:title>
  <dc:subject/>
  <dc:creator>TBruce McLean</dc:creator>
  <cp:keywords/>
  <cp:lastModifiedBy>Bruce McLean</cp:lastModifiedBy>
  <cp:revision>2</cp:revision>
  <cp:lastPrinted>2007-03-06T20:39:00Z</cp:lastPrinted>
  <dcterms:created xsi:type="dcterms:W3CDTF">2013-10-09T02:36:00Z</dcterms:created>
  <dcterms:modified xsi:type="dcterms:W3CDTF">2013-10-09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